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2259D5" w14:textId="72953F3B" w:rsidR="00554A65" w:rsidRDefault="00522340" w:rsidP="00522340">
      <w:pPr>
        <w:pStyle w:val="MTDisplayEquation"/>
      </w:pPr>
      <w:r>
        <w:tab/>
      </w:r>
      <w:r w:rsidR="00C115C6" w:rsidRPr="00C115C6">
        <w:rPr>
          <w:position w:val="-208"/>
        </w:rPr>
        <w:object w:dxaOrig="8779" w:dyaOrig="3960" w14:anchorId="131AEC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.95pt;height:198.05pt" o:ole="">
            <v:imagedata r:id="rId6" o:title=""/>
          </v:shape>
          <o:OLEObject Type="Embed" ProgID="Equation.DSMT4" ShapeID="_x0000_i1025" DrawAspect="Content" ObjectID="_1656588925" r:id="rId7"/>
        </w:object>
      </w:r>
      <w:r>
        <w:t xml:space="preserve"> </w:t>
      </w:r>
    </w:p>
    <w:p w14:paraId="373B22D7" w14:textId="3D46DEE4" w:rsidR="00522340" w:rsidRDefault="00522340"/>
    <w:p w14:paraId="62E1AC2A" w14:textId="0696B136" w:rsidR="00242045" w:rsidRDefault="00242045"/>
    <w:p w14:paraId="5E1911F3" w14:textId="3349ED31" w:rsidR="00242045" w:rsidRDefault="00242045">
      <w:r>
        <w:rPr>
          <w:rFonts w:hint="eastAsia"/>
        </w:rPr>
        <w:t>引理3</w:t>
      </w:r>
      <w:r>
        <w:t>.2</w:t>
      </w:r>
    </w:p>
    <w:p w14:paraId="361D525C" w14:textId="16E12833" w:rsidR="00242045" w:rsidRDefault="00242045" w:rsidP="00242045">
      <w:pPr>
        <w:pStyle w:val="MTDisplayEquation"/>
        <w:rPr>
          <w:rFonts w:hint="eastAsia"/>
        </w:rPr>
      </w:pPr>
      <w:r>
        <w:tab/>
      </w:r>
      <w:r w:rsidR="00CE252D" w:rsidRPr="00CE252D">
        <w:rPr>
          <w:position w:val="-150"/>
        </w:rPr>
        <w:object w:dxaOrig="5720" w:dyaOrig="3120" w14:anchorId="2E5CF32E">
          <v:shape id="_x0000_i1032" type="#_x0000_t75" style="width:286.15pt;height:156.05pt" o:ole="">
            <v:imagedata r:id="rId8" o:title=""/>
          </v:shape>
          <o:OLEObject Type="Embed" ProgID="Equation.DSMT4" ShapeID="_x0000_i1032" DrawAspect="Content" ObjectID="_1656588926" r:id="rId9"/>
        </w:object>
      </w:r>
      <w:r>
        <w:t xml:space="preserve"> </w:t>
      </w:r>
    </w:p>
    <w:p w14:paraId="359FD661" w14:textId="77777777" w:rsidR="00242045" w:rsidRDefault="00242045">
      <w:pPr>
        <w:rPr>
          <w:rFonts w:hint="eastAsia"/>
        </w:rPr>
      </w:pPr>
    </w:p>
    <w:sectPr w:rsidR="002420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ACC639" w14:textId="77777777" w:rsidR="00522340" w:rsidRDefault="00522340" w:rsidP="00522340">
      <w:r>
        <w:separator/>
      </w:r>
    </w:p>
  </w:endnote>
  <w:endnote w:type="continuationSeparator" w:id="0">
    <w:p w14:paraId="37F45A83" w14:textId="77777777" w:rsidR="00522340" w:rsidRDefault="00522340" w:rsidP="005223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4953719" w14:textId="77777777" w:rsidR="00522340" w:rsidRDefault="00522340" w:rsidP="00522340">
      <w:r>
        <w:separator/>
      </w:r>
    </w:p>
  </w:footnote>
  <w:footnote w:type="continuationSeparator" w:id="0">
    <w:p w14:paraId="37E3B975" w14:textId="77777777" w:rsidR="00522340" w:rsidRDefault="00522340" w:rsidP="0052234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2B9E"/>
    <w:rsid w:val="00242045"/>
    <w:rsid w:val="00522340"/>
    <w:rsid w:val="00554A65"/>
    <w:rsid w:val="00B32D09"/>
    <w:rsid w:val="00C115C6"/>
    <w:rsid w:val="00C9100E"/>
    <w:rsid w:val="00CE252D"/>
    <w:rsid w:val="00DC2B9E"/>
    <w:rsid w:val="00F95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4:docId w14:val="70CAEF81"/>
  <w15:chartTrackingRefBased/>
  <w15:docId w15:val="{1AA71379-92D6-4682-99AB-388DE26974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223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2234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223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2234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52234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223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20</TotalTime>
  <Pages>1</Pages>
  <Words>10</Words>
  <Characters>58</Characters>
  <Application>Microsoft Office Word</Application>
  <DocSecurity>0</DocSecurity>
  <Lines>1</Lines>
  <Paragraphs>1</Paragraphs>
  <ScaleCrop>false</ScaleCrop>
  <Company/>
  <LinksUpToDate>false</LinksUpToDate>
  <CharactersWithSpaces>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6-14T15:57:00Z</dcterms:created>
  <dcterms:modified xsi:type="dcterms:W3CDTF">2020-07-18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